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6.jpg" ContentType="image/png"/>
  <Override PartName="/ppt/media/image7.jpg" ContentType="image/png"/>
  <Override PartName="/ppt/media/image9.jpg" ContentType="image/png"/>
  <Override PartName="/ppt/media/image1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62" r:id="rId10"/>
    <p:sldId id="275" r:id="rId11"/>
    <p:sldId id="276" r:id="rId12"/>
    <p:sldId id="277" r:id="rId13"/>
    <p:sldId id="278" r:id="rId14"/>
    <p:sldId id="279" r:id="rId15"/>
    <p:sldId id="280" r:id="rId16"/>
    <p:sldId id="282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944" y="-3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Ô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  <a:endParaRPr lang="en-US" sz="3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72145" y="3782199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ầy cô điền câu trả lời vào đây.</a:t>
            </a:r>
            <a:endParaRPr lang="en-US" sz="30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993680" imgH="190440" progId="Equation.DSMT4">
                  <p:embed/>
                </p:oleObj>
              </mc:Choice>
              <mc:Fallback>
                <p:oleObj name="Equation" r:id="rId5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, cậu giỏi quá!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hi….Cám ơn các bạ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0, 45, 39, 44, 4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8" t="39308" r="13951" b="3293"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D, 6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B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246913" y="1828800"/>
            <a:ext cx="8650190" cy="1754326"/>
          </a:xfrm>
          <a:prstGeom prst="rect">
            <a:avLst/>
          </a:prstGeom>
          <a:solidFill>
            <a:schemeClr val="bg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</a:t>
            </a:r>
          </a:p>
          <a:p>
            <a:pPr algn="ctr"/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  <a:endParaRPr lang="en-US" sz="54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4797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76" y="477202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u="sng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, 3,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4648200" y="1247775"/>
            <a:ext cx="4191000" cy="18288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14, 18, 48, 8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2762250"/>
            <a:ext cx="8229600" cy="1421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0:5=10              65:5=11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35369" y="4386916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95950" y="4552950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</TotalTime>
  <Words>812</Words>
  <Application>Microsoft Office PowerPoint</Application>
  <PresentationFormat>On-screen Show (4:3)</PresentationFormat>
  <Paragraphs>77</Paragraphs>
  <Slides>17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7</cp:revision>
  <dcterms:created xsi:type="dcterms:W3CDTF">2021-08-12T10:20:39Z</dcterms:created>
  <dcterms:modified xsi:type="dcterms:W3CDTF">2021-08-12T17:03:53Z</dcterms:modified>
</cp:coreProperties>
</file>